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91" r:id="rId2"/>
    <p:sldId id="481" r:id="rId3"/>
    <p:sldId id="591" r:id="rId4"/>
    <p:sldId id="575" r:id="rId5"/>
    <p:sldId id="576" r:id="rId6"/>
    <p:sldId id="577" r:id="rId7"/>
    <p:sldId id="578" r:id="rId8"/>
    <p:sldId id="579" r:id="rId9"/>
    <p:sldId id="580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56"/>
    <p:restoredTop sz="94660"/>
  </p:normalViewPr>
  <p:slideViewPr>
    <p:cSldViewPr>
      <p:cViewPr varScale="1">
        <p:scale>
          <a:sx n="126" d="100"/>
          <a:sy n="126" d="100"/>
        </p:scale>
        <p:origin x="60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9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15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061CFBC-B3F9-A340-AEF2-E0C673BD5EEE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>
                <a:latin typeface="Arial Narrow" charset="0"/>
              </a:rPr>
              <a:t>Chapter 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560DC79F-A8DD-0944-92CB-C355CD71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513" y="5715000"/>
            <a:ext cx="648940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3, due 11pm, Thursday, June 1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5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95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ading assignment: CH23.9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638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 or DL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 or DL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Wednesday, June.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17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All pages must be in one PDF file with the name SP2-first-last-summer20.pdf in an email with the subject “Special Project 2, PHYS1444”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5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565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4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 b="1" dirty="0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the electric charge and the electric 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generalized 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450484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b="1" dirty="0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electric flux </a:t>
            </a:r>
            <a:r>
              <a:rPr lang="en-US" sz="2800" dirty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>
                <a:sym typeface="Wingdings" charset="2"/>
              </a:rPr>
              <a:t>E</a:t>
            </a:r>
            <a:r>
              <a:rPr lang="en-US" sz="2800" dirty="0"/>
              <a:t> 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 </a:t>
            </a:r>
            <a:r>
              <a:rPr lang="en-US" sz="2400" dirty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 </a:t>
            </a:r>
            <a:r>
              <a:rPr lang="en-US" sz="2400" dirty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>
                <a:sym typeface="Wingdings" charset="2"/>
              </a:rPr>
              <a:t>EAcos</a:t>
            </a:r>
            <a:r>
              <a:rPr lang="en-US" sz="2400" dirty="0" err="1">
                <a:latin typeface="Symbol" charset="2"/>
                <a:sym typeface="Wingdings" charset="2"/>
              </a:rPr>
              <a:t>θ</a:t>
            </a:r>
            <a:r>
              <a:rPr lang="en-US" sz="2400" dirty="0">
                <a:sym typeface="Wingdings" charset="2"/>
              </a:rPr>
              <a:t>, if the field makes an angle </a:t>
            </a:r>
            <a:r>
              <a:rPr lang="en-US" sz="2400" dirty="0" err="1">
                <a:latin typeface="Symbol" charset="2"/>
                <a:sym typeface="Wingdings" charset="2"/>
              </a:rPr>
              <a:t>θ</a:t>
            </a:r>
            <a:r>
              <a:rPr lang="en-US" sz="2400" dirty="0">
                <a:sym typeface="Wingdings" charset="2"/>
              </a:rPr>
              <a:t> 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The total 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74308"/>
              </p:ext>
            </p:extLst>
          </p:nvPr>
        </p:nvGraphicFramePr>
        <p:xfrm>
          <a:off x="4833938" y="4495800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95800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962400" y="5861194"/>
          <a:ext cx="2146300" cy="4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197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861194"/>
                        <a:ext cx="2146300" cy="46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075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chemeClr val="hlink"/>
                </a:solidFill>
              </a:rPr>
              <a:t>Electric flux</a:t>
            </a:r>
            <a:r>
              <a:rPr lang="en-US" sz="2400" dirty="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is defined as 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9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0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198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1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198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2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198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198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198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9410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7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 </a:t>
            </a:r>
            <a:r>
              <a:rPr lang="en-US" sz="2800" dirty="0" err="1">
                <a:latin typeface="Symbol" charset="2"/>
              </a:rPr>
              <a:t>Δ</a:t>
            </a:r>
            <a:r>
              <a:rPr lang="en-US" sz="2800" b="1" dirty="0" err="1"/>
              <a:t>A</a:t>
            </a:r>
            <a:r>
              <a:rPr lang="en-US" sz="2800" i="1" baseline="-25000" dirty="0" err="1"/>
              <a:t>i</a:t>
            </a:r>
            <a:r>
              <a:rPr lang="en-US" sz="2800" dirty="0"/>
              <a:t> 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 is 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 </a:t>
            </a:r>
            <a:r>
              <a:rPr lang="en-US" sz="2800" dirty="0" err="1">
                <a:latin typeface="Symbol" charset="2"/>
                <a:sym typeface="Wingdings" charset="2"/>
              </a:rPr>
              <a:t>Δ</a:t>
            </a:r>
            <a:r>
              <a:rPr lang="en-US" sz="2800" b="1" dirty="0" err="1">
                <a:sym typeface="Wingdings" charset="2"/>
              </a:rPr>
              <a:t>A</a:t>
            </a:r>
            <a:r>
              <a:rPr lang="en-US" sz="2800" i="1" baseline="-25000" dirty="0" err="1">
                <a:sym typeface="Wingdings" charset="2"/>
              </a:rPr>
              <a:t>i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203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5879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8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971800"/>
            <a:ext cx="2057400" cy="15430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 dirty="0"/>
              <a:t>We arbitrarily define that the area vector points outward from the enclosed volume</a:t>
            </a:r>
            <a:r>
              <a:rPr lang="en-US" dirty="0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228600" y="2286000"/>
            <a:ext cx="8763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 |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lt;π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. The flux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 |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gt;π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.  The flux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 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 net 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line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2546350" y="46434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6434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6488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9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figure bottom right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e net flux that crosses an enclosed surface is proportional to the total charge inside the surface.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08372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070</TotalTime>
  <Words>954</Words>
  <Application>Microsoft Macintosh PowerPoint</Application>
  <PresentationFormat>On-screen Show (4:3)</PresentationFormat>
  <Paragraphs>9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Gauss’ Law</vt:lpstr>
      <vt:lpstr>Electric Flux</vt:lpstr>
      <vt:lpstr>Example 22 – 1 </vt:lpstr>
      <vt:lpstr>Generalization of the Electric Flux</vt:lpstr>
      <vt:lpstr>Generalization of the Electric Flux</vt:lpstr>
      <vt:lpstr>Generalization of the Electric Flux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58</cp:revision>
  <cp:lastPrinted>2020-06-15T21:08:16Z</cp:lastPrinted>
  <dcterms:created xsi:type="dcterms:W3CDTF">2012-01-19T04:21:20Z</dcterms:created>
  <dcterms:modified xsi:type="dcterms:W3CDTF">2020-06-15T21:08:26Z</dcterms:modified>
</cp:coreProperties>
</file>